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261" r:id="rId4"/>
    <p:sldId id="262" r:id="rId5"/>
    <p:sldId id="257" r:id="rId6"/>
    <p:sldId id="258" r:id="rId7"/>
    <p:sldId id="259" r:id="rId8"/>
    <p:sldId id="263" r:id="rId9"/>
    <p:sldId id="264" r:id="rId10"/>
    <p:sldId id="267" r:id="rId11"/>
    <p:sldId id="269" r:id="rId12"/>
    <p:sldId id="266" r:id="rId13"/>
    <p:sldId id="268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>
        <c:manualLayout>
          <c:layoutTarget val="inner"/>
          <c:xMode val="edge"/>
          <c:yMode val="edge"/>
          <c:x val="0.15282281478578583"/>
          <c:y val="2.8252405949256341E-2"/>
          <c:w val="0.78248907363023112"/>
          <c:h val="0.8326195683872849"/>
        </c:manualLayout>
      </c:layout>
      <c:scatterChart>
        <c:scatterStyle val="lineMarker"/>
        <c:ser>
          <c:idx val="0"/>
          <c:order val="0"/>
          <c:xVal>
            <c:numRef>
              <c:f>Лист1!$E$6:$E$10</c:f>
              <c:numCache>
                <c:formatCode>General</c:formatCode>
                <c:ptCount val="5"/>
                <c:pt idx="0">
                  <c:v>1944</c:v>
                </c:pt>
                <c:pt idx="1">
                  <c:v>1952</c:v>
                </c:pt>
                <c:pt idx="2">
                  <c:v>1961</c:v>
                </c:pt>
                <c:pt idx="3">
                  <c:v>1973</c:v>
                </c:pt>
                <c:pt idx="4">
                  <c:v>1989</c:v>
                </c:pt>
              </c:numCache>
            </c:numRef>
          </c:xVal>
          <c:yVal>
            <c:numRef>
              <c:f>Лист1!$F$6:$F$10</c:f>
              <c:numCache>
                <c:formatCode>General</c:formatCode>
                <c:ptCount val="5"/>
                <c:pt idx="0">
                  <c:v>1831</c:v>
                </c:pt>
                <c:pt idx="1">
                  <c:v>852</c:v>
                </c:pt>
                <c:pt idx="2">
                  <c:v>776</c:v>
                </c:pt>
                <c:pt idx="3">
                  <c:v>687</c:v>
                </c:pt>
                <c:pt idx="4">
                  <c:v>560</c:v>
                </c:pt>
              </c:numCache>
            </c:numRef>
          </c:yVal>
        </c:ser>
        <c:axId val="118294400"/>
        <c:axId val="118653312"/>
      </c:scatterChart>
      <c:valAx>
        <c:axId val="118294400"/>
        <c:scaling>
          <c:orientation val="minMax"/>
          <c:max val="1990"/>
        </c:scaling>
        <c:axPos val="b"/>
        <c:majorGridlines/>
        <c:numFmt formatCode="General" sourceLinked="1"/>
        <c:tickLblPos val="nextTo"/>
        <c:crossAx val="118653312"/>
        <c:crosses val="autoZero"/>
        <c:crossBetween val="midCat"/>
      </c:valAx>
      <c:valAx>
        <c:axId val="118653312"/>
        <c:scaling>
          <c:orientation val="minMax"/>
        </c:scaling>
        <c:axPos val="l"/>
        <c:majorGridlines>
          <c:spPr>
            <a:ln>
              <a:solidFill>
                <a:schemeClr val="accent1"/>
              </a:solidFill>
            </a:ln>
          </c:spPr>
        </c:majorGridlines>
        <c:numFmt formatCode="General" sourceLinked="1"/>
        <c:tickLblPos val="nextTo"/>
        <c:crossAx val="118294400"/>
        <c:crosses val="autoZero"/>
        <c:crossBetween val="midCat"/>
      </c:valAx>
    </c:plotArea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Прямоугольник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Прямоугольник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56" name="Прямоугольник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Прямоугольник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Прямоугольник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Прямоугольник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олилиния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Полилиния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Полилиния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Полилиния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Полилиния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Полилиния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Полилиния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Полилиния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Полилиния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Полилиния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Полилиния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Полилиния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Полилиния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Полилиния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Полилиния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Прямоугольник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Прямоугольник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Прямоугольник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Прямоугольник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Прямоугольник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Прямоугольник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Группа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grpSp>
        <p:nvGrpSpPr>
          <p:cNvPr id="14" name="Группа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Прямая соединительная линия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Группа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Прямая соединительная линия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Прямоугольник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888ED41B-55FF-4A11-90F2-D441D2907C8A}" type="datetimeFigureOut">
              <a:rPr lang="ru-RU" smtClean="0"/>
              <a:pPr/>
              <a:t>28.09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ECBA24AA-95F1-4EE8-92E5-01DE38EAB87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27584" y="2492896"/>
            <a:ext cx="7772400" cy="2952328"/>
          </a:xfrm>
        </p:spPr>
        <p:txBody>
          <a:bodyPr>
            <a:normAutofit fontScale="90000"/>
          </a:bodyPr>
          <a:lstStyle/>
          <a:p>
            <a:pPr>
              <a:lnSpc>
                <a:spcPct val="70000"/>
              </a:lnSpc>
            </a:pPr>
            <a:r>
              <a:rPr lang="ru-RU" sz="3100" b="1" dirty="0" smtClean="0"/>
              <a:t>Перельмутер А.В., МИКИТАРЕНКО М.А.</a:t>
            </a:r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sz="5300" b="1" dirty="0" smtClean="0">
                <a:solidFill>
                  <a:srgbClr val="FFFF00"/>
                </a:solidFill>
              </a:rPr>
              <a:t>Изложение курса конструкций на основе численного моделирования</a:t>
            </a:r>
            <a:endParaRPr lang="ru-RU" sz="5300" b="1" dirty="0">
              <a:solidFill>
                <a:srgbClr val="FFFF00"/>
              </a:solidFill>
            </a:endParaRPr>
          </a:p>
        </p:txBody>
      </p:sp>
      <p:pic>
        <p:nvPicPr>
          <p:cNvPr id="3" name="Picture 8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8640"/>
            <a:ext cx="864096" cy="86409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5805264"/>
            <a:ext cx="865262" cy="857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0" y="0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2.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опоставление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онструкций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базы</a:t>
            </a:r>
            <a:endParaRPr kumimoji="0" lang="ru-RU" sz="3200" b="1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620688"/>
            <a:ext cx="784887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Для колонны в виде сварного </a:t>
            </a:r>
            <a:r>
              <a:rPr lang="ru-RU" sz="2000" b="1" dirty="0" err="1" smtClean="0">
                <a:latin typeface="Arial" pitchFamily="34" charset="0"/>
                <a:cs typeface="Arial" pitchFamily="34" charset="0"/>
              </a:rPr>
              <a:t>двутавра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 при заданных нагрузках можно в режиме «Проектирование получить различные конструктивные решения. </a:t>
            </a:r>
          </a:p>
          <a:p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Цель преподавателя – пояснить результаты и указать на достоинства и недостатки.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92080" y="3068960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chemeClr val="tx2">
                    <a:lumMod val="90000"/>
                  </a:schemeClr>
                </a:solidFill>
              </a:rPr>
              <a:t>Условия</a:t>
            </a:r>
            <a:endParaRPr lang="ru-RU" sz="3200" b="1" dirty="0">
              <a:solidFill>
                <a:schemeClr val="tx2">
                  <a:lumMod val="90000"/>
                </a:schemeClr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420888"/>
            <a:ext cx="5220642" cy="3189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4725144"/>
            <a:ext cx="7137791" cy="1756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408931"/>
            <a:ext cx="4652133" cy="362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Овал 4"/>
          <p:cNvSpPr/>
          <p:nvPr/>
        </p:nvSpPr>
        <p:spPr>
          <a:xfrm>
            <a:off x="2483768" y="1772816"/>
            <a:ext cx="792088" cy="792088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1920" y="3497163"/>
            <a:ext cx="4314825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092280" y="2996952"/>
          <a:ext cx="890588" cy="433388"/>
        </p:xfrm>
        <a:graphic>
          <a:graphicData uri="http://schemas.openxmlformats.org/presentationml/2006/ole">
            <p:oleObj spid="_x0000_s24580" name="Equation" r:id="rId5" imgW="419040" imgH="20304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0" y="0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2.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опоставление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онструкций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базы</a:t>
            </a:r>
            <a:endParaRPr kumimoji="0" lang="ru-RU" sz="3200" b="1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92080" y="1556792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chemeClr val="tx2">
                    <a:lumMod val="90000"/>
                  </a:schemeClr>
                </a:solidFill>
              </a:rPr>
              <a:t>Результат 1</a:t>
            </a:r>
            <a:endParaRPr lang="ru-RU" sz="3200" b="1" dirty="0">
              <a:solidFill>
                <a:schemeClr val="tx2">
                  <a:lumMod val="9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484784"/>
            <a:ext cx="4559663" cy="3550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5976" y="2997349"/>
            <a:ext cx="426720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7668344" y="2564904"/>
          <a:ext cx="890587" cy="433388"/>
        </p:xfrm>
        <a:graphic>
          <a:graphicData uri="http://schemas.openxmlformats.org/presentationml/2006/ole">
            <p:oleObj spid="_x0000_s25603" name="Equation" r:id="rId5" imgW="419040" imgH="203040" progId="Equation.DSMT4">
              <p:embed/>
            </p:oleObj>
          </a:graphicData>
        </a:graphic>
      </p:graphicFrame>
      <p:sp>
        <p:nvSpPr>
          <p:cNvPr id="8" name="Овал 7"/>
          <p:cNvSpPr/>
          <p:nvPr/>
        </p:nvSpPr>
        <p:spPr>
          <a:xfrm>
            <a:off x="1547664" y="1916832"/>
            <a:ext cx="792088" cy="792088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0" y="0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2.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опоставление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онструкций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базы</a:t>
            </a:r>
            <a:endParaRPr kumimoji="0" lang="ru-RU" sz="3200" b="1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92080" y="1556792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chemeClr val="tx2">
                    <a:lumMod val="90000"/>
                  </a:schemeClr>
                </a:solidFill>
              </a:rPr>
              <a:t>Результат 2</a:t>
            </a:r>
            <a:endParaRPr lang="ru-RU" sz="3200" b="1" dirty="0">
              <a:solidFill>
                <a:schemeClr val="tx2">
                  <a:lumMod val="9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вал 5"/>
          <p:cNvSpPr/>
          <p:nvPr/>
        </p:nvSpPr>
        <p:spPr>
          <a:xfrm>
            <a:off x="4139952" y="1972951"/>
            <a:ext cx="792088" cy="792088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1396887"/>
            <a:ext cx="5013746" cy="3904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2621023"/>
            <a:ext cx="407670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974975" y="2188305"/>
          <a:ext cx="890588" cy="433388"/>
        </p:xfrm>
        <a:graphic>
          <a:graphicData uri="http://schemas.openxmlformats.org/presentationml/2006/ole">
            <p:oleObj spid="_x0000_s23558" name="Equation" r:id="rId5" imgW="419040" imgH="20304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114800" y="4036155"/>
          <a:ext cx="914400" cy="180975"/>
        </p:xfrm>
        <a:graphic>
          <a:graphicData uri="http://schemas.openxmlformats.org/presentationml/2006/ole">
            <p:oleObj spid="_x0000_s23559" name="Equation" r:id="rId6" imgW="914400" imgH="181440" progId="Equation.DSMT4">
              <p:embed/>
            </p:oleObj>
          </a:graphicData>
        </a:graphic>
      </p:graphicFrame>
      <p:sp>
        <p:nvSpPr>
          <p:cNvPr id="15" name="Заголовок 1"/>
          <p:cNvSpPr txBox="1">
            <a:spLocks/>
          </p:cNvSpPr>
          <p:nvPr/>
        </p:nvSpPr>
        <p:spPr>
          <a:xfrm>
            <a:off x="0" y="0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2.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опоставление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онструкций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базы</a:t>
            </a:r>
            <a:endParaRPr kumimoji="0" lang="ru-RU" sz="3200" b="1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528" y="1556792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chemeClr val="tx2">
                    <a:lumMod val="90000"/>
                  </a:schemeClr>
                </a:solidFill>
              </a:rPr>
              <a:t>Результат 3</a:t>
            </a:r>
            <a:endParaRPr lang="ru-RU" sz="3200" b="1" dirty="0">
              <a:solidFill>
                <a:schemeClr val="tx2">
                  <a:lumMod val="90000"/>
                </a:schemeClr>
              </a:solidFill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4139952" y="1844824"/>
            <a:ext cx="792088" cy="792088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96752"/>
            <a:ext cx="4680520" cy="447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2700164"/>
            <a:ext cx="4353578" cy="4157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0" y="0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</a:t>
            </a:r>
            <a:r>
              <a:rPr kumimoji="0" lang="en-US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Анализ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ривых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взаимодействия</a:t>
            </a:r>
            <a:endParaRPr kumimoji="0" lang="ru-RU" sz="3200" b="1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412776"/>
            <a:ext cx="7024836" cy="515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Заголовок 1"/>
          <p:cNvSpPr txBox="1">
            <a:spLocks/>
          </p:cNvSpPr>
          <p:nvPr/>
        </p:nvSpPr>
        <p:spPr>
          <a:xfrm>
            <a:off x="0" y="0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</a:t>
            </a:r>
            <a:r>
              <a:rPr kumimoji="0" lang="en-US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Анализ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ривых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взаимодействия</a:t>
            </a:r>
            <a:endParaRPr kumimoji="0" lang="ru-RU" sz="3200" b="1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620688"/>
            <a:ext cx="5191125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2780928"/>
            <a:ext cx="452437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6237312"/>
            <a:ext cx="28670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6136" y="2060848"/>
            <a:ext cx="21145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12160" y="6237312"/>
            <a:ext cx="2638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Прямая со стрелкой 8"/>
          <p:cNvCxnSpPr/>
          <p:nvPr/>
        </p:nvCxnSpPr>
        <p:spPr>
          <a:xfrm flipH="1" flipV="1">
            <a:off x="5796136" y="5373216"/>
            <a:ext cx="864096" cy="8640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27653" idx="0"/>
          </p:cNvCxnSpPr>
          <p:nvPr/>
        </p:nvCxnSpPr>
        <p:spPr>
          <a:xfrm flipV="1">
            <a:off x="1541017" y="5517232"/>
            <a:ext cx="2022871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27653" idx="0"/>
          </p:cNvCxnSpPr>
          <p:nvPr/>
        </p:nvCxnSpPr>
        <p:spPr>
          <a:xfrm flipV="1">
            <a:off x="1541017" y="4869160"/>
            <a:ext cx="1518815" cy="13681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4932040" y="2420888"/>
            <a:ext cx="1656184" cy="6480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9" name="Заголовок 1"/>
          <p:cNvSpPr txBox="1">
            <a:spLocks/>
          </p:cNvSpPr>
          <p:nvPr/>
        </p:nvSpPr>
        <p:spPr>
          <a:xfrm>
            <a:off x="0" y="0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</a:t>
            </a:r>
            <a:r>
              <a:rPr kumimoji="0" lang="en-US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ru-RU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Анализ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кривых</a:t>
            </a:r>
            <a:r>
              <a:rPr kumimoji="0" lang="uk-UA" sz="3200" b="1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uk-UA" sz="3200" b="1" i="0" u="none" strike="noStrike" kern="1200" cap="none" spc="-100" normalizeH="0" baseline="0" noProof="0" dirty="0" err="1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взаимодействия</a:t>
            </a:r>
            <a:endParaRPr kumimoji="0" lang="ru-RU" sz="3200" b="1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76672"/>
            <a:ext cx="74888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/>
              <a:t>САМОСТОЯТЕЛЬНАЯ  РАБОТА СТУДЕНТА</a:t>
            </a:r>
            <a:endParaRPr lang="ru-RU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2132856"/>
            <a:ext cx="784887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FFFF00"/>
                </a:solidFill>
              </a:rPr>
              <a:t>Оборудование:</a:t>
            </a:r>
          </a:p>
          <a:p>
            <a:r>
              <a:rPr lang="ru-RU" sz="2400" b="1" dirty="0" smtClean="0"/>
              <a:t> компьютер, принтер</a:t>
            </a:r>
          </a:p>
          <a:p>
            <a:endParaRPr lang="ru-RU" sz="2400" b="1" dirty="0"/>
          </a:p>
          <a:p>
            <a:r>
              <a:rPr lang="ru-RU" sz="2400" b="1" dirty="0" smtClean="0">
                <a:solidFill>
                  <a:srgbClr val="FFFF00"/>
                </a:solidFill>
              </a:rPr>
              <a:t>Стиль работы: </a:t>
            </a:r>
          </a:p>
          <a:p>
            <a:r>
              <a:rPr lang="ru-RU" sz="2400" b="1" dirty="0" smtClean="0"/>
              <a:t>Анализ влияния различных факторов на работоспособность конструкции. Построение параметрических зависимостей</a:t>
            </a:r>
          </a:p>
          <a:p>
            <a:endParaRPr lang="ru-RU" sz="2400" b="1" dirty="0" smtClean="0"/>
          </a:p>
          <a:p>
            <a:endParaRPr lang="ru-RU" sz="2400" b="1" dirty="0" smtClean="0">
              <a:solidFill>
                <a:srgbClr val="FFFF00"/>
              </a:solidFill>
            </a:endParaRPr>
          </a:p>
          <a:p>
            <a:r>
              <a:rPr lang="ru-RU" sz="2400" b="1" dirty="0" smtClean="0">
                <a:solidFill>
                  <a:srgbClr val="FFFF00"/>
                </a:solidFill>
              </a:rPr>
              <a:t>Результат:</a:t>
            </a:r>
          </a:p>
          <a:p>
            <a:pPr>
              <a:buFont typeface="Arial" pitchFamily="34" charset="0"/>
              <a:buChar char="•"/>
            </a:pPr>
            <a:r>
              <a:rPr lang="ru-RU" sz="2400" b="1" dirty="0" smtClean="0"/>
              <a:t>   отчет о проделанной работе;</a:t>
            </a:r>
          </a:p>
          <a:p>
            <a:pPr>
              <a:buFont typeface="Arial" pitchFamily="34" charset="0"/>
              <a:buChar char="•"/>
            </a:pPr>
            <a:r>
              <a:rPr lang="ru-RU" sz="2400" b="1" dirty="0" smtClean="0"/>
              <a:t>   объяснения обнаруженных закономерностей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04664"/>
            <a:ext cx="3650928" cy="2995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260648"/>
            <a:ext cx="5191125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08304" y="1196752"/>
            <a:ext cx="17145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7904" y="2060848"/>
            <a:ext cx="5086350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7600" y="2996952"/>
            <a:ext cx="16764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576" y="3573016"/>
            <a:ext cx="5038725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32040" y="4581128"/>
            <a:ext cx="170497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29075" y="5381625"/>
            <a:ext cx="5114925" cy="1359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92280" y="4941168"/>
            <a:ext cx="16668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23528" y="5733256"/>
            <a:ext cx="352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Исследование влияния качества материала</a:t>
            </a:r>
            <a:endParaRPr lang="ru-RU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3314015"/>
            <a:ext cx="49685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Трогательная забота о студенте, который </a:t>
            </a:r>
          </a:p>
          <a:p>
            <a:r>
              <a:rPr lang="ru-RU" sz="2000" b="1" dirty="0" smtClean="0"/>
              <a:t> не может проработать чрезмерные объемы знаний (и это верно), но абсолютно недальновидная политика, т.к. профессиональная подготовка специалиста продолжается все время и ему нужно иметь систематизированный материал для самостоятельной проработки.</a:t>
            </a:r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188640"/>
            <a:ext cx="88569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PS: </a:t>
            </a:r>
            <a:r>
              <a:rPr lang="ru-RU" sz="4000" b="1" dirty="0" smtClean="0"/>
              <a:t> НЕ СОВСЕМ ПО ТЕМЕ ДОКЛАДА</a:t>
            </a:r>
            <a:endParaRPr lang="ru-RU" sz="4000" b="1" dirty="0"/>
          </a:p>
        </p:txBody>
      </p:sp>
      <p:graphicFrame>
        <p:nvGraphicFramePr>
          <p:cNvPr id="4" name="Диаграмма 3"/>
          <p:cNvGraphicFramePr/>
          <p:nvPr/>
        </p:nvGraphicFramePr>
        <p:xfrm>
          <a:off x="5292080" y="3284984"/>
          <a:ext cx="3707904" cy="30243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Рисунок 4" descr="books228577dtg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740352" y="2924944"/>
            <a:ext cx="1205880" cy="12058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3528" y="1196752"/>
            <a:ext cx="83529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Учебники все в большей степени становятся сборниками рецептов на манер кулинарной книги и при этом все время «худеют». Учебник по курсу металлических конструкций  1940 – 1944 гг.  имел объем 844 + 488 +499</a:t>
            </a:r>
            <a:r>
              <a:rPr lang="en-US" b="1" dirty="0" smtClean="0"/>
              <a:t> = 1831  </a:t>
            </a:r>
            <a:r>
              <a:rPr lang="ru-RU" b="1" dirty="0" smtClean="0"/>
              <a:t>стр., однотомный выпуск 1952 г. — 852 стр.; 1961 г. — 776 стр.; 1973</a:t>
            </a:r>
            <a:r>
              <a:rPr lang="en-US" b="1" dirty="0" smtClean="0"/>
              <a:t> </a:t>
            </a:r>
            <a:r>
              <a:rPr lang="ru-RU" b="1" dirty="0" smtClean="0"/>
              <a:t>г. — 687 стр. А последнее издание этого курса излагается на 560</a:t>
            </a:r>
            <a:r>
              <a:rPr lang="en-US" b="1" dirty="0" smtClean="0"/>
              <a:t> </a:t>
            </a:r>
            <a:r>
              <a:rPr lang="ru-RU" b="1" dirty="0" smtClean="0"/>
              <a:t>страницах. 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340768"/>
            <a:ext cx="86409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Традиционно курс строительных конструкций излагается в описательной форме с некоторым набором иллюстрирующих решений, которые преподносятся как готовые рецепты. </a:t>
            </a:r>
          </a:p>
          <a:p>
            <a:r>
              <a:rPr lang="ru-RU" sz="2400" b="1" dirty="0" smtClean="0"/>
              <a:t>Использование компьютерных программ позволяет изменить этот подход и показать студенту «кухню» выработки конструктивного решения. Теоретическая парадигма заменяется экспериментальной, с той лишь разницей, что эксперимент является виртуальным. </a:t>
            </a:r>
            <a:endParaRPr lang="ru-RU" sz="2400" b="1" dirty="0"/>
          </a:p>
        </p:txBody>
      </p:sp>
      <p:sp>
        <p:nvSpPr>
          <p:cNvPr id="2050" name="AutoShape 2" descr="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" name="AutoShape 4" descr="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" name="Рисунок 6" descr="books228577dtg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5508104"/>
            <a:ext cx="1205880" cy="1205880"/>
          </a:xfrm>
          <a:prstGeom prst="rect">
            <a:avLst/>
          </a:prstGeom>
        </p:spPr>
      </p:pic>
      <p:sp>
        <p:nvSpPr>
          <p:cNvPr id="9" name="Стрелка вправо 8"/>
          <p:cNvSpPr/>
          <p:nvPr/>
        </p:nvSpPr>
        <p:spPr>
          <a:xfrm>
            <a:off x="3707904" y="5877272"/>
            <a:ext cx="1944216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4725144"/>
            <a:ext cx="136815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Рисунок 10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4288" y="4869160"/>
            <a:ext cx="1440160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7" descr="computer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28184" y="5517232"/>
            <a:ext cx="1078931" cy="11522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699792" y="188640"/>
            <a:ext cx="62646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smtClean="0">
                <a:solidFill>
                  <a:srgbClr val="FFFF00"/>
                </a:solidFill>
              </a:rPr>
              <a:t>Целью расчета является не число, а понимание.</a:t>
            </a:r>
          </a:p>
          <a:p>
            <a:r>
              <a:rPr lang="ru-RU" sz="2200" b="1" dirty="0" smtClean="0">
                <a:solidFill>
                  <a:srgbClr val="FFFF00"/>
                </a:solidFill>
              </a:rPr>
              <a:t>                                                </a:t>
            </a:r>
            <a:r>
              <a:rPr lang="en-US" sz="2200" b="1" dirty="0" smtClean="0">
                <a:solidFill>
                  <a:srgbClr val="FFFF00"/>
                </a:solidFill>
              </a:rPr>
              <a:t>                        </a:t>
            </a:r>
            <a:r>
              <a:rPr lang="ru-RU" sz="2200" b="1" dirty="0" smtClean="0">
                <a:solidFill>
                  <a:srgbClr val="FFFF00"/>
                </a:solidFill>
              </a:rPr>
              <a:t> Хемминг</a:t>
            </a:r>
            <a:endParaRPr lang="ru-RU" sz="22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1640" y="764704"/>
            <a:ext cx="64087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/>
              <a:t>РАБОТА ПРЕПОДАВАТЕЛЯ</a:t>
            </a:r>
            <a:endParaRPr lang="ru-RU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772816"/>
            <a:ext cx="7848872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FFFF00"/>
                </a:solidFill>
              </a:rPr>
              <a:t>Оборудование:</a:t>
            </a:r>
          </a:p>
          <a:p>
            <a:r>
              <a:rPr lang="ru-RU" sz="2400" b="1" dirty="0" smtClean="0"/>
              <a:t> компьютер и проектор</a:t>
            </a:r>
          </a:p>
          <a:p>
            <a:endParaRPr lang="ru-RU" sz="2400" b="1" dirty="0"/>
          </a:p>
          <a:p>
            <a:r>
              <a:rPr lang="ru-RU" sz="2400" b="1" dirty="0" smtClean="0">
                <a:solidFill>
                  <a:srgbClr val="FFFF00"/>
                </a:solidFill>
              </a:rPr>
              <a:t>Стиль работы: </a:t>
            </a:r>
          </a:p>
          <a:p>
            <a:r>
              <a:rPr lang="ru-RU" sz="2400" b="1" dirty="0" smtClean="0"/>
              <a:t>Иллюстрация действий проектировщика и моделирование его реакции на сообщения системы .</a:t>
            </a:r>
          </a:p>
          <a:p>
            <a:endParaRPr lang="ru-RU" sz="2400" b="1" dirty="0" smtClean="0"/>
          </a:p>
          <a:p>
            <a:r>
              <a:rPr lang="ru-RU" sz="2400" b="1" dirty="0" smtClean="0">
                <a:solidFill>
                  <a:srgbClr val="FFFF00"/>
                </a:solidFill>
              </a:rPr>
              <a:t>Объяснения:</a:t>
            </a:r>
          </a:p>
          <a:p>
            <a:pPr>
              <a:buFont typeface="Arial" pitchFamily="34" charset="0"/>
              <a:buChar char="•"/>
            </a:pPr>
            <a:r>
              <a:rPr lang="ru-RU" sz="2400" b="1" dirty="0" smtClean="0"/>
              <a:t>   сути возникающих проблем;</a:t>
            </a:r>
          </a:p>
          <a:p>
            <a:pPr>
              <a:buFont typeface="Arial" pitchFamily="34" charset="0"/>
              <a:buChar char="•"/>
            </a:pPr>
            <a:r>
              <a:rPr lang="ru-RU" sz="2400" b="1" dirty="0" smtClean="0"/>
              <a:t>   возможных путей их решения;</a:t>
            </a:r>
          </a:p>
          <a:p>
            <a:pPr>
              <a:buFont typeface="Arial" pitchFamily="34" charset="0"/>
              <a:buChar char="•"/>
            </a:pPr>
            <a:r>
              <a:rPr lang="ru-RU" sz="2400" b="1" dirty="0" smtClean="0"/>
              <a:t>   результатов, получаемых при каждом решении.  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251520" y="188640"/>
            <a:ext cx="8892480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. Простая балка</a:t>
            </a:r>
            <a: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– </a:t>
            </a: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условия (1)</a:t>
            </a:r>
            <a:endParaRPr kumimoji="0" lang="ru-RU" sz="3200" b="0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268760"/>
            <a:ext cx="5135513" cy="4482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Содержимое 3"/>
          <p:cNvPicPr>
            <a:picLocks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2332037"/>
            <a:ext cx="530772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Овал 5"/>
          <p:cNvSpPr/>
          <p:nvPr/>
        </p:nvSpPr>
        <p:spPr>
          <a:xfrm>
            <a:off x="611560" y="3933056"/>
            <a:ext cx="936104" cy="576064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3563888" y="4293096"/>
            <a:ext cx="2376264" cy="576064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1259632" y="3068960"/>
            <a:ext cx="792088" cy="576064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124744"/>
            <a:ext cx="6143625" cy="536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2149672"/>
            <a:ext cx="5400600" cy="4708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Овал 6"/>
          <p:cNvSpPr/>
          <p:nvPr/>
        </p:nvSpPr>
        <p:spPr>
          <a:xfrm>
            <a:off x="323528" y="3212976"/>
            <a:ext cx="1080120" cy="576064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1547664" y="1988840"/>
            <a:ext cx="1152128" cy="576064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251520" y="188640"/>
            <a:ext cx="8892480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1. Простая балка</a:t>
            </a:r>
            <a: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– </a:t>
            </a: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условия (2)</a:t>
            </a:r>
            <a:endParaRPr kumimoji="0" lang="ru-RU" sz="3200" b="0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39552" y="4303455"/>
            <a:ext cx="79928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Возможные действия:</a:t>
            </a:r>
          </a:p>
          <a:p>
            <a:pPr marL="914400" lvl="1" indent="-457200"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Вместо стали С345 применить С390 </a:t>
            </a:r>
          </a:p>
          <a:p>
            <a:pPr marL="914400" lvl="1" indent="-457200"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Сделать поясной лист более широким (вместо 200х20 с площадью 40 кв. см применить 250х16 с той же площадью)</a:t>
            </a:r>
          </a:p>
          <a:p>
            <a:pPr lvl="1"/>
            <a:r>
              <a:rPr lang="ru-RU" sz="2000" b="1" dirty="0" smtClean="0">
                <a:latin typeface="Arial" pitchFamily="34" charset="0"/>
                <a:cs typeface="Arial" pitchFamily="34" charset="0"/>
              </a:rPr>
              <a:t>3.   Применить сплошное закрепление верхнего пояса</a:t>
            </a:r>
          </a:p>
          <a:p>
            <a:r>
              <a:rPr lang="ru-RU" sz="2000" b="1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95536" y="116632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1. Простая балка</a:t>
            </a:r>
            <a: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- </a:t>
            </a: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анализ</a:t>
            </a:r>
            <a:endParaRPr kumimoji="0" lang="ru-RU" sz="3200" b="0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980728"/>
            <a:ext cx="5362575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70992" y="116632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1. Простая балка</a:t>
            </a:r>
            <a: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– </a:t>
            </a: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зультаты (1)</a:t>
            </a:r>
            <a:endParaRPr kumimoji="0" lang="ru-RU" sz="3200" b="0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286000" y="3075057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914400" lvl="1" indent="-457200">
              <a:buAutoNum type="arabicPeriod"/>
            </a:pP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Вместо стали С345 применить С390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827584" y="5013176"/>
            <a:ext cx="734481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/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Вместо С345 применена С390</a:t>
            </a:r>
          </a:p>
          <a:p>
            <a:pPr marL="914400" lvl="1" indent="-457200"/>
            <a:endParaRPr lang="ru-RU" sz="2000" b="1" dirty="0" smtClean="0">
              <a:latin typeface="Arial" pitchFamily="34" charset="0"/>
              <a:cs typeface="Arial" pitchFamily="34" charset="0"/>
            </a:endParaRPr>
          </a:p>
          <a:p>
            <a:pPr marL="914400" lvl="1" indent="-457200"/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Увеличились запасы прочности, но никакого влияния на устойчивость применение более прочной стали не оказывает. </a:t>
            </a: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124744"/>
            <a:ext cx="4367957" cy="381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1052736"/>
            <a:ext cx="539115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Овал 8"/>
          <p:cNvSpPr/>
          <p:nvPr/>
        </p:nvSpPr>
        <p:spPr>
          <a:xfrm>
            <a:off x="179512" y="3429000"/>
            <a:ext cx="936104" cy="504056"/>
          </a:xfrm>
          <a:prstGeom prst="ellipse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70992" y="116632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1. Простая балка</a:t>
            </a:r>
            <a: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– </a:t>
            </a: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зультаты (2)</a:t>
            </a:r>
            <a:endParaRPr kumimoji="0" lang="ru-RU" sz="3200" b="0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23528" y="4941168"/>
            <a:ext cx="828092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/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оясной лист принят 250х16  вместо 200х20</a:t>
            </a:r>
          </a:p>
          <a:p>
            <a:pPr marL="914400" lvl="1" indent="-457200"/>
            <a:endParaRPr lang="ru-RU" sz="2000" b="1" dirty="0" smtClean="0">
              <a:latin typeface="Arial" pitchFamily="34" charset="0"/>
              <a:cs typeface="Arial" pitchFamily="34" charset="0"/>
            </a:endParaRPr>
          </a:p>
          <a:p>
            <a:pPr marL="914400" lvl="1" indent="-457200"/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Проблема практически решена, перенапряжение 0,1% несущественно</a:t>
            </a:r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714" y="692696"/>
            <a:ext cx="4372279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772816"/>
            <a:ext cx="54673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Овал 5"/>
          <p:cNvSpPr/>
          <p:nvPr/>
        </p:nvSpPr>
        <p:spPr>
          <a:xfrm>
            <a:off x="395536" y="2204864"/>
            <a:ext cx="1368152" cy="720080"/>
          </a:xfrm>
          <a:prstGeom prst="ellipse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764704"/>
            <a:ext cx="4289784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483100" y="3359150"/>
          <a:ext cx="177800" cy="139700"/>
        </p:xfrm>
        <a:graphic>
          <a:graphicData uri="http://schemas.openxmlformats.org/presentationml/2006/ole">
            <p:oleObj spid="_x0000_s1026" name="Equation" r:id="rId4" imgW="177480" imgH="1396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9552" y="4869160"/>
            <a:ext cx="799288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редусмотрено раскрепление сжатого пояса в двух точках.</a:t>
            </a:r>
          </a:p>
          <a:p>
            <a:r>
              <a:rPr lang="uk-UA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Обязательное</a:t>
            </a:r>
            <a:r>
              <a:rPr lang="uk-UA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пояснение</a:t>
            </a:r>
            <a:r>
              <a:rPr lang="uk-UA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sz="20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Проблема решена если элементы раскрепления связывает балку с хорошо раскрепленной точкой. Однако связь с такой же и так же нагруженной балкой не является раскреплением («больная конструкция» не может играть роль «донора»)</a:t>
            </a:r>
          </a:p>
          <a:p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1835696" y="980728"/>
            <a:ext cx="1368152" cy="792088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1880" y="1556792"/>
            <a:ext cx="4803070" cy="3316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Заголовок 1"/>
          <p:cNvSpPr txBox="1">
            <a:spLocks/>
          </p:cNvSpPr>
          <p:nvPr/>
        </p:nvSpPr>
        <p:spPr>
          <a:xfrm>
            <a:off x="251520" y="0"/>
            <a:ext cx="9073008" cy="7920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ример 1. Простая балка</a:t>
            </a:r>
            <a:r>
              <a:rPr kumimoji="0" lang="en-US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– </a:t>
            </a:r>
            <a:r>
              <a:rPr kumimoji="0" lang="ru-RU" sz="32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зультаты (3)</a:t>
            </a:r>
            <a:endParaRPr kumimoji="0" lang="ru-RU" sz="3200" b="0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Метро">
  <a:themeElements>
    <a:clrScheme name="Метро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Метро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Метро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713</TotalTime>
  <Words>498</Words>
  <Application>Microsoft Office PowerPoint</Application>
  <PresentationFormat>Экран (4:3)</PresentationFormat>
  <Paragraphs>65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1" baseType="lpstr">
      <vt:lpstr>Метро</vt:lpstr>
      <vt:lpstr>Equation</vt:lpstr>
      <vt:lpstr>Перельмутер А.В., МИКИТАРЕНКО М.А.   Изложение курса конструкций на основе численного моделирования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.Perelmuter</dc:creator>
  <cp:lastModifiedBy>A.Perelmuter</cp:lastModifiedBy>
  <cp:revision>80</cp:revision>
  <dcterms:created xsi:type="dcterms:W3CDTF">2012-09-05T06:53:04Z</dcterms:created>
  <dcterms:modified xsi:type="dcterms:W3CDTF">2012-09-28T09:08:13Z</dcterms:modified>
</cp:coreProperties>
</file>